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МИСОЛЛАР. 1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нинг барча элемент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3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9164E" w:rsidRPr="0079164E" w:rsidRDefault="001610C9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3    1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Демак 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нинг  элементла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3!=6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та экан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2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3 -  даражали ўринга қўйишларнинг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ва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кўпайтма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1610C9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3    2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Демак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≠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ундан умумий ҳолда ўринга қўйишларни кўпайтириш коммутативлик хоссосига эга эмас деган ҳулосага келамиз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ab/>
        <w:t xml:space="preserve">3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даги ҳамма жуфт ва тоқ ўринга қўйишларнинг сон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ги тартибсизлик йўқ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 тартибсизлик бор. Шу каб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да ҳам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иккита тартибсизлик бор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лар жуфт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лар тоқ ўринга қўйишлар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  <w:t xml:space="preserve">     </w:t>
      </w:r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w:lastRenderedPageBreak/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6. Қуйидаги ўринга қўйишларни кўрсатилган тартибда кўпайтир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4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3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4    5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4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2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4   1    5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5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1    3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1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3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7.  Қуйидаги ўринга қўйишларни жуфт ёки тоқлигини аниқ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            3)  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5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    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5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    8    9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9    6    3    2    5    4    7    8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1    6    4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7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6    1    2    3    4    7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3</m:t>
                  </m:r>
                </m:e>
              </m:mr>
            </m:m>
          </m:e>
        </m:d>
      </m:oMath>
      <w:r w:rsidRPr="00AD3E57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   </w:t>
      </w:r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Ушбу детерминантни детерминант хоссаларидан фойдаланиб хисоблай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position w:val="-138"/>
          <w:sz w:val="28"/>
          <w:szCs w:val="28"/>
          <w:lang w:val="uz-Cyrl-UZ"/>
        </w:rPr>
        <w:object w:dxaOrig="9180" w:dyaOrig="2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8pt;height:145.65pt" o:ole="">
            <v:imagedata r:id="rId7" o:title=""/>
          </v:shape>
          <o:OLEObject Type="Embed" ProgID="Equation.DSMT4" ShapeID="_x0000_i1025" DrawAspect="Content" ObjectID="_1524992885" r:id="rId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16"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идаги детерминантлар ҳисоблан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2)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;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4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      c+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5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6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7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2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1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10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          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1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  1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1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1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-1       3      8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       1   -3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1       2       3 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2  -2       2       7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;           1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-1       0  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       1   -2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4       2       6 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      2       2   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1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   2        4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     3       2  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5        4    - 3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6     5        1      -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исоллар. 1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.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детерминантни  3- сатри бўйича ёйиб чиқ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1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1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3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4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4+4+0+0-8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-6-3+0-12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9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8-72=-54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даги детерминантларни мақсадга мувофиқ танлаб олинган сатри (устун) элементлари бўйича ёйиб ҳисоблансин:</w:t>
      </w:r>
    </w:p>
    <w:p w:rsidR="0079164E" w:rsidRPr="00AD3E57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  4  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1   -2     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-2    1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0    1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 2       3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-2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 1       0 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  2       2       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  1      2  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3      4      5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 0      0  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D3E57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1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0      0      8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5      2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8      3      5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      2      4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 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-2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3    -1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 2      1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-1      1  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AD3E57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y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z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 1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b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1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c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0 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D3E57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x      x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a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b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c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</w:p>
    <w:sectPr w:rsidR="0079164E" w:rsidRPr="007916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cademy Uzb">
    <w:charset w:val="00"/>
    <w:family w:val="auto"/>
    <w:pitch w:val="variable"/>
    <w:sig w:usb0="00000207" w:usb1="00000000" w:usb2="00000000" w:usb3="00000000" w:csb0="00000097" w:csb1="00000000"/>
  </w:font>
  <w:font w:name="AcademyUzbek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D12CE"/>
    <w:multiLevelType w:val="hybridMultilevel"/>
    <w:tmpl w:val="C70CB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30284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65C3C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B7450"/>
    <w:multiLevelType w:val="hybridMultilevel"/>
    <w:tmpl w:val="CF904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DE45ED"/>
    <w:multiLevelType w:val="hybridMultilevel"/>
    <w:tmpl w:val="A94666C4"/>
    <w:lvl w:ilvl="0" w:tplc="83D27FE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18466D0B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6689C"/>
    <w:multiLevelType w:val="hybridMultilevel"/>
    <w:tmpl w:val="F61E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8B722C"/>
    <w:multiLevelType w:val="hybridMultilevel"/>
    <w:tmpl w:val="29585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655D3"/>
    <w:multiLevelType w:val="multilevel"/>
    <w:tmpl w:val="81FAD80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40"/>
        <w:szCs w:val="4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E31D53"/>
    <w:multiLevelType w:val="hybridMultilevel"/>
    <w:tmpl w:val="0700DDF8"/>
    <w:lvl w:ilvl="0" w:tplc="011E4842">
      <w:start w:val="1"/>
      <w:numFmt w:val="decimal"/>
      <w:lvlText w:val="%1."/>
      <w:lvlJc w:val="left"/>
      <w:pPr>
        <w:tabs>
          <w:tab w:val="num" w:pos="327"/>
        </w:tabs>
        <w:ind w:left="3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893980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C7170"/>
    <w:multiLevelType w:val="hybridMultilevel"/>
    <w:tmpl w:val="4E94E150"/>
    <w:lvl w:ilvl="0" w:tplc="7D50CD0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2729"/>
    <w:multiLevelType w:val="hybridMultilevel"/>
    <w:tmpl w:val="8FCAB0CE"/>
    <w:lvl w:ilvl="0" w:tplc="3948F22E">
      <w:start w:val="3"/>
      <w:numFmt w:val="decimal"/>
      <w:lvlText w:val="%1."/>
      <w:lvlJc w:val="left"/>
      <w:pPr>
        <w:tabs>
          <w:tab w:val="num" w:pos="2912"/>
        </w:tabs>
        <w:ind w:left="2912" w:hanging="360"/>
      </w:pPr>
      <w:rPr>
        <w:rFonts w:hint="default"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52"/>
        </w:tabs>
        <w:ind w:left="6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72"/>
        </w:tabs>
        <w:ind w:left="6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92"/>
        </w:tabs>
        <w:ind w:left="7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312"/>
        </w:tabs>
        <w:ind w:left="8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32"/>
        </w:tabs>
        <w:ind w:left="9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52"/>
        </w:tabs>
        <w:ind w:left="9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72"/>
        </w:tabs>
        <w:ind w:left="10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92"/>
        </w:tabs>
        <w:ind w:left="11192" w:hanging="180"/>
      </w:pPr>
    </w:lvl>
  </w:abstractNum>
  <w:abstractNum w:abstractNumId="13">
    <w:nsid w:val="2F3D634B"/>
    <w:multiLevelType w:val="hybridMultilevel"/>
    <w:tmpl w:val="1158D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EF4A7E"/>
    <w:multiLevelType w:val="hybridMultilevel"/>
    <w:tmpl w:val="2E3E6A42"/>
    <w:lvl w:ilvl="0" w:tplc="A1361E38">
      <w:start w:val="1"/>
      <w:numFmt w:val="bullet"/>
      <w:lvlText w:val="­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86ED1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44B22056"/>
    <w:multiLevelType w:val="hybridMultilevel"/>
    <w:tmpl w:val="215069D2"/>
    <w:lvl w:ilvl="0" w:tplc="EF5AD84A">
      <w:start w:val="9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4CD24BAE"/>
    <w:multiLevelType w:val="hybridMultilevel"/>
    <w:tmpl w:val="27623A0E"/>
    <w:lvl w:ilvl="0" w:tplc="CA1ACE18">
      <w:numFmt w:val="bullet"/>
      <w:lvlText w:val="–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>
    <w:nsid w:val="5930504E"/>
    <w:multiLevelType w:val="multilevel"/>
    <w:tmpl w:val="5134B5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A11473"/>
    <w:multiLevelType w:val="hybridMultilevel"/>
    <w:tmpl w:val="6B7281DA"/>
    <w:lvl w:ilvl="0" w:tplc="46904FEC">
      <w:start w:val="1"/>
      <w:numFmt w:val="decimal"/>
      <w:lvlText w:val="%1."/>
      <w:lvlJc w:val="left"/>
      <w:pPr>
        <w:ind w:left="94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5EBE6B81"/>
    <w:multiLevelType w:val="hybridMultilevel"/>
    <w:tmpl w:val="F49244E4"/>
    <w:lvl w:ilvl="0" w:tplc="FFFFFFFF">
      <w:start w:val="4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61AF4413"/>
    <w:multiLevelType w:val="hybridMultilevel"/>
    <w:tmpl w:val="CB8E7FF0"/>
    <w:lvl w:ilvl="0" w:tplc="B00EAE16">
      <w:start w:val="4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620B7C4E"/>
    <w:multiLevelType w:val="hybridMultilevel"/>
    <w:tmpl w:val="430EFE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658C3"/>
    <w:multiLevelType w:val="hybridMultilevel"/>
    <w:tmpl w:val="659C665A"/>
    <w:lvl w:ilvl="0" w:tplc="41442B6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>
    <w:nsid w:val="62E95229"/>
    <w:multiLevelType w:val="hybridMultilevel"/>
    <w:tmpl w:val="11CE75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211815"/>
    <w:multiLevelType w:val="hybridMultilevel"/>
    <w:tmpl w:val="13A059B8"/>
    <w:lvl w:ilvl="0" w:tplc="DB82A5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44045EB"/>
    <w:multiLevelType w:val="hybridMultilevel"/>
    <w:tmpl w:val="1F30D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7706CC"/>
    <w:multiLevelType w:val="hybridMultilevel"/>
    <w:tmpl w:val="4BB6E3FE"/>
    <w:lvl w:ilvl="0" w:tplc="DD8241C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CDD2727"/>
    <w:multiLevelType w:val="hybridMultilevel"/>
    <w:tmpl w:val="CE2050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C6D28"/>
    <w:multiLevelType w:val="hybridMultilevel"/>
    <w:tmpl w:val="C2FCCF08"/>
    <w:lvl w:ilvl="0" w:tplc="FDEE28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E7B3D5F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57354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0448A"/>
    <w:multiLevelType w:val="hybridMultilevel"/>
    <w:tmpl w:val="378445BC"/>
    <w:lvl w:ilvl="0" w:tplc="22325A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 w:tplc="C39CDA46">
      <w:start w:val="1"/>
      <w:numFmt w:val="decimal"/>
      <w:lvlText w:val="%2"/>
      <w:lvlJc w:val="left"/>
      <w:pPr>
        <w:tabs>
          <w:tab w:val="num" w:pos="1812"/>
        </w:tabs>
        <w:ind w:left="1812" w:hanging="3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3">
    <w:nsid w:val="76C81721"/>
    <w:multiLevelType w:val="hybridMultilevel"/>
    <w:tmpl w:val="3E5840FA"/>
    <w:lvl w:ilvl="0" w:tplc="E164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7D45DB"/>
    <w:multiLevelType w:val="hybridMultilevel"/>
    <w:tmpl w:val="B290D480"/>
    <w:lvl w:ilvl="0" w:tplc="F93C13C4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C52507"/>
    <w:multiLevelType w:val="hybridMultilevel"/>
    <w:tmpl w:val="618A5C5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A642632"/>
    <w:multiLevelType w:val="hybridMultilevel"/>
    <w:tmpl w:val="CA747530"/>
    <w:lvl w:ilvl="0" w:tplc="22740AE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lang w:val="en-US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24583B"/>
    <w:multiLevelType w:val="hybridMultilevel"/>
    <w:tmpl w:val="C54EC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2"/>
  </w:num>
  <w:num w:numId="4">
    <w:abstractNumId w:val="8"/>
  </w:num>
  <w:num w:numId="5">
    <w:abstractNumId w:val="34"/>
  </w:num>
  <w:num w:numId="6">
    <w:abstractNumId w:val="24"/>
  </w:num>
  <w:num w:numId="7">
    <w:abstractNumId w:val="36"/>
  </w:num>
  <w:num w:numId="8">
    <w:abstractNumId w:val="9"/>
  </w:num>
  <w:num w:numId="9">
    <w:abstractNumId w:val="29"/>
  </w:num>
  <w:num w:numId="10">
    <w:abstractNumId w:val="7"/>
  </w:num>
  <w:num w:numId="11">
    <w:abstractNumId w:val="16"/>
  </w:num>
  <w:num w:numId="12">
    <w:abstractNumId w:val="28"/>
  </w:num>
  <w:num w:numId="13">
    <w:abstractNumId w:val="21"/>
  </w:num>
  <w:num w:numId="14">
    <w:abstractNumId w:val="20"/>
  </w:num>
  <w:num w:numId="15">
    <w:abstractNumId w:val="23"/>
  </w:num>
  <w:num w:numId="16">
    <w:abstractNumId w:val="13"/>
  </w:num>
  <w:num w:numId="17">
    <w:abstractNumId w:val="11"/>
  </w:num>
  <w:num w:numId="18">
    <w:abstractNumId w:val="32"/>
  </w:num>
  <w:num w:numId="19">
    <w:abstractNumId w:val="4"/>
  </w:num>
  <w:num w:numId="20">
    <w:abstractNumId w:val="33"/>
  </w:num>
  <w:num w:numId="21">
    <w:abstractNumId w:val="22"/>
  </w:num>
  <w:num w:numId="22">
    <w:abstractNumId w:val="31"/>
  </w:num>
  <w:num w:numId="23">
    <w:abstractNumId w:val="14"/>
  </w:num>
  <w:num w:numId="24">
    <w:abstractNumId w:val="1"/>
  </w:num>
  <w:num w:numId="25">
    <w:abstractNumId w:val="0"/>
  </w:num>
  <w:num w:numId="26">
    <w:abstractNumId w:val="2"/>
  </w:num>
  <w:num w:numId="27">
    <w:abstractNumId w:val="25"/>
  </w:num>
  <w:num w:numId="28">
    <w:abstractNumId w:val="15"/>
  </w:num>
  <w:num w:numId="29">
    <w:abstractNumId w:val="10"/>
  </w:num>
  <w:num w:numId="30">
    <w:abstractNumId w:val="30"/>
  </w:num>
  <w:num w:numId="31">
    <w:abstractNumId w:val="5"/>
  </w:num>
  <w:num w:numId="32">
    <w:abstractNumId w:val="17"/>
  </w:num>
  <w:num w:numId="33">
    <w:abstractNumId w:val="19"/>
  </w:num>
  <w:num w:numId="34">
    <w:abstractNumId w:val="26"/>
  </w:num>
  <w:num w:numId="35">
    <w:abstractNumId w:val="18"/>
  </w:num>
  <w:num w:numId="36">
    <w:abstractNumId w:val="27"/>
  </w:num>
  <w:num w:numId="3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386"/>
    <w:rsid w:val="001610C9"/>
    <w:rsid w:val="00455386"/>
    <w:rsid w:val="00620EAF"/>
    <w:rsid w:val="0079164E"/>
    <w:rsid w:val="008D0434"/>
    <w:rsid w:val="00AD3E57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</w:tbl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</w:tbl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A36A10-418C-4D3D-9630-6985282A3F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15</Words>
  <Characters>5218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6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ematilla Isropilov</cp:lastModifiedBy>
  <cp:revision>2</cp:revision>
  <dcterms:created xsi:type="dcterms:W3CDTF">2016-05-18T00:04:00Z</dcterms:created>
  <dcterms:modified xsi:type="dcterms:W3CDTF">2016-05-18T00:04:00Z</dcterms:modified>
</cp:coreProperties>
</file>